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C24B58" w14:textId="50247509" w:rsidR="001628F8" w:rsidRPr="00DB6F32" w:rsidRDefault="001628F8" w:rsidP="00DB6F32">
      <w:pPr>
        <w:tabs>
          <w:tab w:val="left" w:pos="3510"/>
        </w:tabs>
        <w:spacing w:after="0"/>
        <w:ind w:right="446" w:firstLine="0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C033BD">
        <w:rPr>
          <w:rFonts w:ascii="Times New Roman" w:hAnsi="Times New Roman" w:cs="Times New Roman"/>
          <w:b/>
          <w:bCs/>
          <w:sz w:val="24"/>
          <w:szCs w:val="24"/>
        </w:rPr>
        <w:t>Table 2</w:t>
      </w:r>
      <w:r w:rsidR="00DB6F3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r w:rsidRPr="00C033BD">
        <w:rPr>
          <w:rFonts w:ascii="Times New Roman" w:hAnsi="Times New Roman" w:cs="Times New Roman"/>
          <w:sz w:val="24"/>
          <w:szCs w:val="24"/>
        </w:rPr>
        <w:t xml:space="preserve">Impact of </w:t>
      </w:r>
      <w:r>
        <w:rPr>
          <w:rFonts w:ascii="Times New Roman" w:hAnsi="Times New Roman" w:cs="Times New Roman"/>
          <w:sz w:val="24"/>
          <w:szCs w:val="24"/>
        </w:rPr>
        <w:t xml:space="preserve">HSUV </w:t>
      </w:r>
      <w:r w:rsidRPr="00C033BD">
        <w:rPr>
          <w:rFonts w:ascii="Times New Roman" w:hAnsi="Times New Roman" w:cs="Times New Roman"/>
          <w:sz w:val="24"/>
          <w:szCs w:val="24"/>
        </w:rPr>
        <w:t>elicitation and T-Y models on treatment recommendation</w:t>
      </w:r>
      <w:r w:rsidR="00E46E17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9496" w:type="dxa"/>
        <w:tblLook w:val="04A0" w:firstRow="1" w:lastRow="0" w:firstColumn="1" w:lastColumn="0" w:noHBand="0" w:noVBand="1"/>
      </w:tblPr>
      <w:tblGrid>
        <w:gridCol w:w="990"/>
        <w:gridCol w:w="810"/>
        <w:gridCol w:w="1350"/>
        <w:gridCol w:w="1103"/>
        <w:gridCol w:w="1507"/>
        <w:gridCol w:w="1710"/>
        <w:gridCol w:w="1013"/>
        <w:gridCol w:w="1013"/>
      </w:tblGrid>
      <w:tr w:rsidR="001628F8" w:rsidRPr="008C47E9" w14:paraId="39D406E2" w14:textId="77777777" w:rsidTr="00CC740E">
        <w:trPr>
          <w:trHeight w:val="500"/>
        </w:trPr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D161E8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bookmarkStart w:id="0" w:name="_Hlk118695320"/>
            <w:r w:rsidRPr="008C47E9">
              <w:rPr>
                <w:rFonts w:ascii="Times New Roman" w:eastAsia="Times New Roman" w:hAnsi="Times New Roman" w:cs="Times New Roman"/>
                <w:color w:val="000000"/>
              </w:rPr>
              <w:t>Options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A5F3B3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YLs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82DB97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Elicitation</w:t>
            </w:r>
          </w:p>
        </w:tc>
        <w:tc>
          <w:tcPr>
            <w:tcW w:w="11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2F0739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P(</w:t>
            </w:r>
            <w:r w:rsidRPr="008C47E9">
              <w:rPr>
                <w:rFonts w:ascii="Times New Roman" w:eastAsia="Times New Roman" w:hAnsi="Times New Roman" w:cs="Times New Roman"/>
                <w:i/>
                <w:iCs/>
                <w:color w:val="000000"/>
              </w:rPr>
              <w:t>a</w:t>
            </w:r>
            <w:r w:rsidRPr="008C47E9">
              <w:rPr>
                <w:rFonts w:ascii="Times New Roman" w:eastAsia="Times New Roman" w:hAnsi="Times New Roman" w:cs="Times New Roman"/>
                <w:i/>
                <w:iCs/>
                <w:color w:val="000000"/>
                <w:vertAlign w:val="subscript"/>
              </w:rPr>
              <w:t>i</w:t>
            </w: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&amp;</w:t>
            </w:r>
            <w:r w:rsidRPr="008C47E9">
              <w:rPr>
                <w:rFonts w:ascii="Times New Roman" w:eastAsia="Times New Roman" w:hAnsi="Times New Roman" w:cs="Times New Roman"/>
                <w:i/>
                <w:iCs/>
                <w:color w:val="000000"/>
              </w:rPr>
              <w:t xml:space="preserve"> </w:t>
            </w:r>
            <w:proofErr w:type="spellStart"/>
            <w:r w:rsidRPr="008C47E9">
              <w:rPr>
                <w:rFonts w:ascii="Times New Roman" w:eastAsia="Times New Roman" w:hAnsi="Times New Roman" w:cs="Times New Roman"/>
                <w:i/>
                <w:iCs/>
                <w:color w:val="000000"/>
              </w:rPr>
              <w:t>b</w:t>
            </w:r>
            <w:r w:rsidRPr="008C47E9">
              <w:rPr>
                <w:rFonts w:ascii="Times New Roman" w:eastAsia="Times New Roman" w:hAnsi="Times New Roman" w:cs="Times New Roman"/>
                <w:i/>
                <w:iCs/>
                <w:color w:val="000000"/>
                <w:vertAlign w:val="subscript"/>
              </w:rPr>
              <w:t>j</w:t>
            </w:r>
            <w:proofErr w:type="spellEnd"/>
            <w:r w:rsidRPr="008C47E9"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15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34E79B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U(</w:t>
            </w:r>
            <w:r w:rsidRPr="008C47E9">
              <w:rPr>
                <w:rFonts w:ascii="Times New Roman" w:eastAsia="Times New Roman" w:hAnsi="Times New Roman" w:cs="Times New Roman"/>
                <w:i/>
                <w:iCs/>
                <w:color w:val="000000"/>
              </w:rPr>
              <w:t>a</w:t>
            </w:r>
            <w:r w:rsidRPr="008C47E9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i</w:t>
            </w:r>
            <w:r w:rsidRPr="008C47E9">
              <w:rPr>
                <w:rFonts w:ascii="Times New Roman" w:eastAsia="Times New Roman" w:hAnsi="Times New Roman" w:cs="Times New Roman"/>
                <w:color w:val="000000"/>
              </w:rPr>
              <w:t xml:space="preserve"> &amp; </w:t>
            </w:r>
            <w:proofErr w:type="spellStart"/>
            <w:r w:rsidRPr="008C47E9">
              <w:rPr>
                <w:rFonts w:ascii="Times New Roman" w:eastAsia="Times New Roman" w:hAnsi="Times New Roman" w:cs="Times New Roman"/>
                <w:i/>
                <w:iCs/>
                <w:color w:val="000000"/>
              </w:rPr>
              <w:t>b</w:t>
            </w:r>
            <w:r w:rsidRPr="008C47E9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j</w:t>
            </w:r>
            <w:proofErr w:type="spellEnd"/>
            <w:r w:rsidRPr="008C47E9"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A5ED3D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QALYs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8B2563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REC</w:t>
            </w: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s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2613D7" w14:textId="77777777" w:rsidR="001628F8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RT</w:t>
            </w:r>
          </w:p>
        </w:tc>
      </w:tr>
      <w:bookmarkEnd w:id="0"/>
      <w:tr w:rsidR="001628F8" w:rsidRPr="008C47E9" w14:paraId="43A897AC" w14:textId="77777777" w:rsidTr="00CC740E">
        <w:trPr>
          <w:trHeight w:val="400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8D59C" w14:textId="77777777" w:rsidR="001628F8" w:rsidRPr="008C47E9" w:rsidRDefault="001628F8" w:rsidP="00CC740E">
            <w:pPr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 xml:space="preserve">No </w:t>
            </w:r>
            <w:bookmarkStart w:id="1" w:name="_Hlk118698507"/>
            <w:r w:rsidRPr="008C47E9">
              <w:rPr>
                <w:rFonts w:ascii="Times New Roman" w:eastAsia="Times New Roman" w:hAnsi="Times New Roman" w:cs="Times New Roman"/>
                <w:color w:val="000000"/>
              </w:rPr>
              <w:t>T</w:t>
            </w:r>
            <w:r w:rsidRPr="006076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x</w:t>
            </w:r>
            <w:bookmarkEnd w:id="1"/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C77C6A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7.0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FCD7EE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F4B51B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1.00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D49929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1.00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049741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7.00</w:t>
            </w:r>
          </w:p>
        </w:tc>
        <w:tc>
          <w:tcPr>
            <w:tcW w:w="1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2B7EE5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0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AFC86C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1628F8" w:rsidRPr="008C47E9" w14:paraId="58AB47EF" w14:textId="77777777" w:rsidTr="00CC740E">
        <w:trPr>
          <w:trHeight w:val="400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CF836B" w14:textId="77777777" w:rsidR="001628F8" w:rsidRPr="008C47E9" w:rsidRDefault="001628F8" w:rsidP="00CC740E">
            <w:pPr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Yes </w:t>
            </w: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T</w:t>
            </w:r>
            <w:r w:rsidRPr="006076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x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162DB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15.0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A543B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10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2E5231" w14:textId="77777777" w:rsidR="001628F8" w:rsidRPr="008C47E9" w:rsidRDefault="001628F8" w:rsidP="00CC740E">
            <w:pPr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0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141E42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7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D99880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C4E21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3" w:type="dxa"/>
            <w:tcBorders>
              <w:top w:val="nil"/>
              <w:left w:val="nil"/>
              <w:right w:val="nil"/>
            </w:tcBorders>
            <w:vAlign w:val="center"/>
          </w:tcPr>
          <w:p w14:paraId="740E038E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628F8" w:rsidRPr="008C47E9" w14:paraId="561CBBE7" w14:textId="77777777" w:rsidTr="00CC740E">
        <w:trPr>
          <w:trHeight w:val="400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F384A6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34B291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AB32B7B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Intervention</w:t>
            </w:r>
          </w:p>
        </w:tc>
        <w:tc>
          <w:tcPr>
            <w:tcW w:w="11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6980079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1.00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570649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0.52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9900AD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7.80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9BBC4BD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Yes </w:t>
            </w: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T</w:t>
            </w:r>
            <w:r w:rsidRPr="006076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x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37762F9" w14:textId="77777777" w:rsidR="001628F8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</w:t>
            </w:r>
          </w:p>
        </w:tc>
      </w:tr>
      <w:tr w:rsidR="001628F8" w:rsidRPr="008C47E9" w14:paraId="32D1D88A" w14:textId="77777777" w:rsidTr="00CC740E">
        <w:trPr>
          <w:trHeight w:val="400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6177C4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3C74CA" w14:textId="77777777" w:rsidR="001628F8" w:rsidRPr="008C47E9" w:rsidRDefault="001628F8" w:rsidP="00CC740E">
            <w:pPr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595A5F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No intervention</w:t>
            </w:r>
          </w:p>
        </w:tc>
        <w:tc>
          <w:tcPr>
            <w:tcW w:w="1103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ECEB6A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1507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1039D8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7E25F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041441" w14:textId="77777777" w:rsidR="001628F8" w:rsidRPr="008C47E9" w:rsidRDefault="001628F8" w:rsidP="00CC740E">
            <w:pPr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589CEDE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1628F8" w:rsidRPr="008C47E9" w14:paraId="6F042A9A" w14:textId="77777777" w:rsidTr="00CC740E">
        <w:trPr>
          <w:trHeight w:val="400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6D0152" w14:textId="77777777" w:rsidR="001628F8" w:rsidRPr="008C47E9" w:rsidRDefault="001628F8" w:rsidP="00CC740E">
            <w:pPr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D882CC" w14:textId="77777777" w:rsidR="001628F8" w:rsidRPr="008C47E9" w:rsidRDefault="001628F8" w:rsidP="00CC740E">
            <w:pPr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1ECE68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Model (</w:t>
            </w:r>
            <w:proofErr w:type="spellStart"/>
            <w:r w:rsidRPr="008C47E9">
              <w:rPr>
                <w:rFonts w:ascii="Times New Roman" w:eastAsia="Times New Roman" w:hAnsi="Times New Roman" w:cs="Times New Roman"/>
                <w:color w:val="000000"/>
              </w:rPr>
              <w:t>i</w:t>
            </w:r>
            <w:proofErr w:type="spellEnd"/>
            <w:r w:rsidRPr="008C47E9"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1103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E1672F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1.00</w:t>
            </w:r>
          </w:p>
        </w:tc>
        <w:tc>
          <w:tcPr>
            <w:tcW w:w="150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407C93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0.15</w:t>
            </w:r>
          </w:p>
        </w:tc>
        <w:tc>
          <w:tcPr>
            <w:tcW w:w="171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F7C8AC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2.25</w:t>
            </w:r>
          </w:p>
        </w:tc>
        <w:tc>
          <w:tcPr>
            <w:tcW w:w="1013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DA744F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No T</w:t>
            </w:r>
            <w:r w:rsidRPr="006076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x</w:t>
            </w:r>
          </w:p>
        </w:tc>
        <w:tc>
          <w:tcPr>
            <w:tcW w:w="1013" w:type="dxa"/>
            <w:tcBorders>
              <w:left w:val="nil"/>
              <w:bottom w:val="nil"/>
              <w:right w:val="nil"/>
            </w:tcBorders>
            <w:vAlign w:val="center"/>
          </w:tcPr>
          <w:p w14:paraId="25ACBE10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</w:t>
            </w:r>
          </w:p>
        </w:tc>
      </w:tr>
      <w:tr w:rsidR="001628F8" w:rsidRPr="008C47E9" w14:paraId="74467FAB" w14:textId="77777777" w:rsidTr="00CC740E">
        <w:trPr>
          <w:trHeight w:val="400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E33808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E9358A" w14:textId="77777777" w:rsidR="001628F8" w:rsidRPr="008C47E9" w:rsidRDefault="001628F8" w:rsidP="00CC740E">
            <w:pPr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7D688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Model (ii)</w:t>
            </w:r>
          </w:p>
        </w:tc>
        <w:tc>
          <w:tcPr>
            <w:tcW w:w="11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E12B9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1.00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10BA9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0.45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F94509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6.75</w:t>
            </w:r>
          </w:p>
        </w:tc>
        <w:tc>
          <w:tcPr>
            <w:tcW w:w="10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DA40D0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No T</w:t>
            </w:r>
            <w:r w:rsidRPr="006076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x</w:t>
            </w:r>
          </w:p>
        </w:tc>
        <w:tc>
          <w:tcPr>
            <w:tcW w:w="10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F53D88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</w:t>
            </w:r>
          </w:p>
        </w:tc>
      </w:tr>
      <w:tr w:rsidR="001628F8" w:rsidRPr="008C47E9" w14:paraId="6CA29828" w14:textId="77777777" w:rsidTr="00CC740E">
        <w:trPr>
          <w:trHeight w:val="400"/>
        </w:trPr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9CA74D" w14:textId="77777777" w:rsidR="001628F8" w:rsidRPr="008C47E9" w:rsidRDefault="001628F8" w:rsidP="00CC740E">
            <w:pPr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CB0944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2F5CCE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Model (iii)</w:t>
            </w:r>
          </w:p>
        </w:tc>
        <w:tc>
          <w:tcPr>
            <w:tcW w:w="11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082247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1.00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217D6A8" w14:textId="77777777" w:rsidR="001628F8" w:rsidRPr="008C47E9" w:rsidRDefault="001628F8" w:rsidP="00CC740E">
            <w:pPr>
              <w:spacing w:after="0" w:line="240" w:lineRule="auto"/>
              <w:ind w:firstLine="0"/>
              <w:jc w:val="right"/>
              <w:rPr>
                <w:rFonts w:ascii="Times New Roman" w:eastAsia="Times New Roman" w:hAnsi="Times New Roman" w:cs="Times New Roman"/>
                <w:color w:val="000000"/>
              </w:rPr>
            </w:pPr>
            <w:r w:rsidRPr="00345BAB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200" w:dyaOrig="200" w14:anchorId="163EB3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0pt" o:ole="">
                  <v:imagedata r:id="rId4" o:title=""/>
                </v:shape>
                <o:OLEObject Type="Embed" ProgID="Equation.DSMT4" ShapeID="_x0000_i1025" DrawAspect="Content" ObjectID="_1730360485" r:id="rId5"/>
              </w:object>
            </w: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(0.45, 0.6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]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92D534" w14:textId="77777777" w:rsidR="001628F8" w:rsidRPr="008C47E9" w:rsidRDefault="001628F8" w:rsidP="00CC740E">
            <w:pPr>
              <w:spacing w:after="0" w:line="240" w:lineRule="auto"/>
              <w:ind w:firstLine="0"/>
              <w:jc w:val="right"/>
              <w:rPr>
                <w:rFonts w:ascii="Times New Roman" w:eastAsia="Times New Roman" w:hAnsi="Times New Roman" w:cs="Times New Roman"/>
                <w:color w:val="000000"/>
              </w:rPr>
            </w:pPr>
            <w:r w:rsidRPr="00345BAB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180" w:dyaOrig="279" w14:anchorId="7E6ED258">
                <v:shape id="_x0000_i1026" type="#_x0000_t75" style="width:9.2pt;height:14pt" o:ole="">
                  <v:imagedata r:id="rId6" o:title=""/>
                </v:shape>
                <o:OLEObject Type="Embed" ProgID="Equation.DSMT4" ShapeID="_x0000_i1026" DrawAspect="Content" ObjectID="_1730360486" r:id="rId7"/>
              </w:object>
            </w:r>
            <w:r w:rsidRPr="00345BAB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200" w:dyaOrig="200" w14:anchorId="7C887A18">
                <v:shape id="_x0000_i1027" type="#_x0000_t75" style="width:10pt;height:10pt" o:ole="">
                  <v:imagedata r:id="rId8" o:title=""/>
                </v:shape>
                <o:OLEObject Type="Embed" ProgID="Equation.DSMT4" ShapeID="_x0000_i1027" DrawAspect="Content" ObjectID="_1730360487" r:id="rId9"/>
              </w:object>
            </w:r>
            <w:r>
              <w:rPr>
                <w:rFonts w:ascii="Times New Roman" w:eastAsia="Times New Roman" w:hAnsi="Times New Roman" w:cs="Times New Roman"/>
                <w:color w:val="000000"/>
              </w:rPr>
              <w:t>[</w:t>
            </w: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6.75, 9.30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]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0A147D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8C47E9">
              <w:rPr>
                <w:rFonts w:ascii="Times New Roman" w:eastAsia="Times New Roman" w:hAnsi="Times New Roman" w:cs="Times New Roman"/>
                <w:color w:val="000000"/>
              </w:rPr>
              <w:t>?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8C0EF22" w14:textId="77777777" w:rsidR="001628F8" w:rsidRPr="008C47E9" w:rsidRDefault="001628F8" w:rsidP="00CC740E">
            <w:pPr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</w:t>
            </w:r>
          </w:p>
        </w:tc>
      </w:tr>
    </w:tbl>
    <w:p w14:paraId="34B42833" w14:textId="44218ADF" w:rsidR="001628F8" w:rsidRDefault="001628F8" w:rsidP="001628F8">
      <w:pPr>
        <w:spacing w:before="120" w:line="240" w:lineRule="auto"/>
        <w:ind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C, recommendation; RT, reasonableness test; P, pass; F, fail.</w:t>
      </w:r>
    </w:p>
    <w:p w14:paraId="6824EEE4" w14:textId="77777777" w:rsidR="00D0761D" w:rsidRDefault="00D0761D"/>
    <w:sectPr w:rsidR="00D0761D" w:rsidSect="00FC1F43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28F8"/>
    <w:rsid w:val="001628F8"/>
    <w:rsid w:val="00550C2D"/>
    <w:rsid w:val="005741C4"/>
    <w:rsid w:val="00A40FEB"/>
    <w:rsid w:val="00A53864"/>
    <w:rsid w:val="00D0761D"/>
    <w:rsid w:val="00DB6F32"/>
    <w:rsid w:val="00E46E17"/>
    <w:rsid w:val="00FC1F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5ED791"/>
  <w15:chartTrackingRefBased/>
  <w15:docId w15:val="{ACCE977E-B44C-4980-AC53-F93C23004E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28F8"/>
    <w:pPr>
      <w:spacing w:after="120"/>
      <w:ind w:firstLine="43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78</Words>
  <Characters>449</Characters>
  <Application>Microsoft Office Word</Application>
  <DocSecurity>0</DocSecurity>
  <Lines>3</Lines>
  <Paragraphs>1</Paragraphs>
  <ScaleCrop>false</ScaleCrop>
  <Company/>
  <LinksUpToDate>false</LinksUpToDate>
  <CharactersWithSpaces>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ouard Kujawski</dc:creator>
  <cp:keywords/>
  <dc:description/>
  <cp:lastModifiedBy>Edouard Kujawski</cp:lastModifiedBy>
  <cp:revision>4</cp:revision>
  <dcterms:created xsi:type="dcterms:W3CDTF">2022-11-19T17:07:00Z</dcterms:created>
  <dcterms:modified xsi:type="dcterms:W3CDTF">2022-11-19T18:46:00Z</dcterms:modified>
</cp:coreProperties>
</file>